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67F3AB" w14:textId="77777777" w:rsidR="00473E7F" w:rsidRDefault="008958C0">
      <w:r>
        <w:t>Secondary Math I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___________________</w:t>
      </w:r>
    </w:p>
    <w:p w14:paraId="2BFBAE61" w14:textId="590DDE1F" w:rsidR="008958C0" w:rsidRDefault="008958C0">
      <w:r>
        <w:t>Unit 1</w:t>
      </w:r>
      <w:r w:rsidR="004B0F63">
        <w:t>1</w:t>
      </w:r>
      <w:r>
        <w:t xml:space="preserve"> Revie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eriod</w:t>
      </w:r>
      <w:proofErr w:type="gramStart"/>
      <w:r>
        <w:t>:_</w:t>
      </w:r>
      <w:proofErr w:type="gramEnd"/>
      <w:r>
        <w:t>__________</w:t>
      </w:r>
    </w:p>
    <w:p w14:paraId="715D8F1C" w14:textId="77777777" w:rsidR="008958C0" w:rsidRDefault="008958C0"/>
    <w:p w14:paraId="2D481724" w14:textId="77777777" w:rsidR="0060571E" w:rsidRDefault="0060571E">
      <w:pPr>
        <w:rPr>
          <w:b/>
        </w:rPr>
      </w:pPr>
      <w:r>
        <w:rPr>
          <w:b/>
        </w:rPr>
        <w:t>Evaluate:</w:t>
      </w:r>
    </w:p>
    <w:p w14:paraId="11720DE6" w14:textId="22ED9A2B" w:rsidR="0060571E" w:rsidRDefault="0060571E">
      <w:r>
        <w:t xml:space="preserve">1. </w:t>
      </w:r>
      <w:r w:rsidRPr="0060571E">
        <w:rPr>
          <w:position w:val="-10"/>
        </w:rPr>
        <w:object w:dxaOrig="1340" w:dyaOrig="320" w14:anchorId="56943E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16pt" o:ole="">
            <v:imagedata r:id="rId6" o:title=""/>
          </v:shape>
          <o:OLEObject Type="Embed" ProgID="Equation.DSMT4" ShapeID="_x0000_i1025" DrawAspect="Content" ObjectID="_1331034508" r:id="rId7"/>
        </w:object>
      </w:r>
      <w:r>
        <w:t xml:space="preserve"> </w:t>
      </w:r>
      <w:proofErr w:type="gramStart"/>
      <w:r>
        <w:t>for</w:t>
      </w:r>
      <w:proofErr w:type="gramEnd"/>
      <w:r>
        <w:t xml:space="preserve"> x = -1</w:t>
      </w:r>
      <w:r>
        <w:tab/>
      </w:r>
      <w:r>
        <w:tab/>
        <w:t xml:space="preserve">2. </w:t>
      </w:r>
      <w:r w:rsidRPr="0060571E">
        <w:rPr>
          <w:position w:val="-10"/>
        </w:rPr>
        <w:object w:dxaOrig="1340" w:dyaOrig="300" w14:anchorId="101C542F">
          <v:shape id="_x0000_i1026" type="#_x0000_t75" style="width:67pt;height:15pt" o:ole="">
            <v:imagedata r:id="rId8" o:title=""/>
          </v:shape>
          <o:OLEObject Type="Embed" ProgID="Equation.DSMT4" ShapeID="_x0000_i1026" DrawAspect="Content" ObjectID="_1331034509" r:id="rId9"/>
        </w:object>
      </w:r>
      <w:proofErr w:type="gramStart"/>
      <w:r w:rsidR="00AF2035">
        <w:t>for</w:t>
      </w:r>
      <w:proofErr w:type="gramEnd"/>
      <w:r w:rsidR="00AF2035">
        <w:t xml:space="preserve"> x = -1/2</w:t>
      </w:r>
      <w:r>
        <w:tab/>
      </w:r>
      <w:r>
        <w:tab/>
        <w:t xml:space="preserve">3. </w:t>
      </w:r>
      <w:r w:rsidRPr="0060571E">
        <w:rPr>
          <w:position w:val="-24"/>
        </w:rPr>
        <w:object w:dxaOrig="980" w:dyaOrig="660" w14:anchorId="29D6470C">
          <v:shape id="_x0000_i1027" type="#_x0000_t75" style="width:49pt;height:33pt" o:ole="">
            <v:imagedata r:id="rId10" o:title=""/>
          </v:shape>
          <o:OLEObject Type="Embed" ProgID="Equation.DSMT4" ShapeID="_x0000_i1027" DrawAspect="Content" ObjectID="_1331034510" r:id="rId11"/>
        </w:object>
      </w:r>
      <w:r>
        <w:t xml:space="preserve"> </w:t>
      </w:r>
      <w:proofErr w:type="gramStart"/>
      <w:r>
        <w:t>for</w:t>
      </w:r>
      <w:proofErr w:type="gramEnd"/>
      <w:r>
        <w:t xml:space="preserve"> x = -2</w:t>
      </w:r>
    </w:p>
    <w:p w14:paraId="5F8BD9D7" w14:textId="77777777" w:rsidR="0060571E" w:rsidRDefault="0060571E"/>
    <w:p w14:paraId="68BD9A50" w14:textId="77777777" w:rsidR="00BE53D9" w:rsidRDefault="00BE53D9"/>
    <w:p w14:paraId="43D91170" w14:textId="4291CEB0" w:rsidR="00BE53D9" w:rsidRDefault="0060571E">
      <w:r>
        <w:t xml:space="preserve">4. </w:t>
      </w:r>
      <w:r w:rsidRPr="0060571E">
        <w:rPr>
          <w:position w:val="-10"/>
        </w:rPr>
        <w:object w:dxaOrig="1540" w:dyaOrig="300" w14:anchorId="1C706523">
          <v:shape id="_x0000_i1028" type="#_x0000_t75" style="width:77pt;height:15pt" o:ole="">
            <v:imagedata r:id="rId12" o:title=""/>
          </v:shape>
          <o:OLEObject Type="Embed" ProgID="Equation.DSMT4" ShapeID="_x0000_i1028" DrawAspect="Content" ObjectID="_1331034511" r:id="rId13"/>
        </w:object>
      </w:r>
      <w:r w:rsidR="00AF2035">
        <w:t xml:space="preserve">, </w:t>
      </w:r>
      <w:proofErr w:type="gramStart"/>
      <w:r w:rsidR="00AF2035">
        <w:t>find</w:t>
      </w:r>
      <w:proofErr w:type="gramEnd"/>
      <w:r w:rsidR="00AF2035">
        <w:t xml:space="preserve"> j(1/3)</w:t>
      </w:r>
      <w:r w:rsidR="00AF2035">
        <w:tab/>
      </w:r>
      <w:r>
        <w:t xml:space="preserve">5. </w:t>
      </w:r>
      <w:r w:rsidRPr="0060571E">
        <w:rPr>
          <w:position w:val="-24"/>
        </w:rPr>
        <w:object w:dxaOrig="880" w:dyaOrig="620" w14:anchorId="1EE4B806">
          <v:shape id="_x0000_i1029" type="#_x0000_t75" style="width:44pt;height:31pt" o:ole="">
            <v:imagedata r:id="rId14" o:title=""/>
          </v:shape>
          <o:OLEObject Type="Embed" ProgID="Equation.DSMT4" ShapeID="_x0000_i1029" DrawAspect="Content" ObjectID="_1331034512" r:id="rId15"/>
        </w:object>
      </w:r>
      <w:r>
        <w:t xml:space="preserve">, </w:t>
      </w:r>
      <w:proofErr w:type="gramStart"/>
      <w:r>
        <w:t>find</w:t>
      </w:r>
      <w:proofErr w:type="gramEnd"/>
      <w:r>
        <w:t xml:space="preserve"> k(-7)</w:t>
      </w:r>
      <w:r>
        <w:tab/>
      </w:r>
      <w:r>
        <w:tab/>
        <w:t xml:space="preserve">6. </w:t>
      </w:r>
      <w:r w:rsidRPr="0060571E">
        <w:rPr>
          <w:position w:val="-10"/>
        </w:rPr>
        <w:object w:dxaOrig="1360" w:dyaOrig="360" w14:anchorId="47747C85">
          <v:shape id="_x0000_i1030" type="#_x0000_t75" style="width:68pt;height:18pt" o:ole="">
            <v:imagedata r:id="rId16" o:title=""/>
          </v:shape>
          <o:OLEObject Type="Embed" ProgID="Equation.DSMT4" ShapeID="_x0000_i1030" DrawAspect="Content" ObjectID="_1331034513" r:id="rId17"/>
        </w:object>
      </w:r>
      <w:r w:rsidR="001006B3">
        <w:t xml:space="preserve">, </w:t>
      </w:r>
      <w:proofErr w:type="gramStart"/>
      <w:r w:rsidR="001006B3">
        <w:t>find</w:t>
      </w:r>
      <w:proofErr w:type="gramEnd"/>
      <w:r w:rsidR="001006B3">
        <w:t xml:space="preserve"> </w:t>
      </w:r>
      <w:r w:rsidR="001006B3" w:rsidRPr="001006B3">
        <w:rPr>
          <w:i/>
        </w:rPr>
        <w:t>l</w:t>
      </w:r>
      <w:r>
        <w:t>(2)</w:t>
      </w:r>
      <w:r>
        <w:tab/>
      </w:r>
    </w:p>
    <w:p w14:paraId="12A40BEE" w14:textId="77777777" w:rsidR="00BE53D9" w:rsidRDefault="00BE53D9"/>
    <w:p w14:paraId="33A976C6" w14:textId="77777777" w:rsidR="00BE53D9" w:rsidRPr="00BE53D9" w:rsidRDefault="00BE53D9">
      <w:pPr>
        <w:rPr>
          <w:b/>
        </w:rPr>
      </w:pPr>
    </w:p>
    <w:p w14:paraId="24BBB355" w14:textId="77777777" w:rsidR="00BE53D9" w:rsidRPr="00BE53D9" w:rsidRDefault="00BE53D9">
      <w:pPr>
        <w:rPr>
          <w:b/>
        </w:rPr>
      </w:pPr>
    </w:p>
    <w:p w14:paraId="430553EC" w14:textId="77777777" w:rsidR="008E322E" w:rsidRDefault="008E322E">
      <w:pPr>
        <w:rPr>
          <w:b/>
        </w:rPr>
      </w:pPr>
    </w:p>
    <w:p w14:paraId="20AC9022" w14:textId="0349532E" w:rsidR="00BE53D9" w:rsidRDefault="00BE53D9">
      <w:pPr>
        <w:rPr>
          <w:b/>
        </w:rPr>
      </w:pPr>
      <w:r>
        <w:rPr>
          <w:b/>
        </w:rPr>
        <w:t xml:space="preserve">Find </w:t>
      </w:r>
      <w:r w:rsidR="00A84722" w:rsidRPr="00A84722">
        <w:rPr>
          <w:b/>
          <w:position w:val="-10"/>
        </w:rPr>
        <w:object w:dxaOrig="960" w:dyaOrig="320" w14:anchorId="5EE9B2E2">
          <v:shape id="_x0000_i1031" type="#_x0000_t75" style="width:48pt;height:16pt" o:ole="">
            <v:imagedata r:id="rId18" o:title=""/>
          </v:shape>
          <o:OLEObject Type="Embed" ProgID="Equation.DSMT4" ShapeID="_x0000_i1031" DrawAspect="Content" ObjectID="_1331034514" r:id="rId19"/>
        </w:object>
      </w:r>
      <w:r w:rsidR="00A84722">
        <w:rPr>
          <w:b/>
        </w:rPr>
        <w:t xml:space="preserve"> and </w:t>
      </w:r>
      <w:r w:rsidR="00A84722" w:rsidRPr="00A84722">
        <w:rPr>
          <w:b/>
          <w:position w:val="-10"/>
        </w:rPr>
        <w:object w:dxaOrig="940" w:dyaOrig="320" w14:anchorId="178AE2B4">
          <v:shape id="_x0000_i1032" type="#_x0000_t75" style="width:47pt;height:16pt" o:ole="">
            <v:imagedata r:id="rId20" o:title=""/>
          </v:shape>
          <o:OLEObject Type="Embed" ProgID="Equation.DSMT4" ShapeID="_x0000_i1032" DrawAspect="Content" ObjectID="_1331034515" r:id="rId21"/>
        </w:object>
      </w:r>
      <w:r w:rsidR="00A84722">
        <w:rPr>
          <w:b/>
        </w:rPr>
        <w:t xml:space="preserve"> for each of the following:</w:t>
      </w:r>
    </w:p>
    <w:p w14:paraId="2F08C5A2" w14:textId="77777777" w:rsidR="00A84722" w:rsidRDefault="00A84722">
      <w:pPr>
        <w:rPr>
          <w:b/>
        </w:rPr>
      </w:pPr>
    </w:p>
    <w:p w14:paraId="7E929AFC" w14:textId="03EA5151" w:rsidR="00A84722" w:rsidRDefault="00A84722">
      <w:r>
        <w:t xml:space="preserve">7. </w:t>
      </w:r>
      <w:r w:rsidRPr="00A84722">
        <w:rPr>
          <w:position w:val="-28"/>
        </w:rPr>
        <w:object w:dxaOrig="1340" w:dyaOrig="680" w14:anchorId="08E221C2">
          <v:shape id="_x0000_i1033" type="#_x0000_t75" style="width:67pt;height:34pt" o:ole="">
            <v:imagedata r:id="rId22" o:title=""/>
          </v:shape>
          <o:OLEObject Type="Embed" ProgID="Equation.DSMT4" ShapeID="_x0000_i1033" DrawAspect="Content" ObjectID="_1331034516" r:id="rId23"/>
        </w:object>
      </w:r>
      <w:r>
        <w:tab/>
      </w:r>
      <w:r>
        <w:tab/>
      </w:r>
      <w:r>
        <w:tab/>
        <w:t xml:space="preserve">8. </w:t>
      </w:r>
      <w:r w:rsidRPr="00A84722">
        <w:rPr>
          <w:position w:val="-28"/>
        </w:rPr>
        <w:object w:dxaOrig="1300" w:dyaOrig="700" w14:anchorId="4DDD0404">
          <v:shape id="_x0000_i1034" type="#_x0000_t75" style="width:65pt;height:35pt" o:ole="">
            <v:imagedata r:id="rId24" o:title=""/>
          </v:shape>
          <o:OLEObject Type="Embed" ProgID="Equation.DSMT4" ShapeID="_x0000_i1034" DrawAspect="Content" ObjectID="_1331034517" r:id="rId25"/>
        </w:object>
      </w:r>
      <w:r>
        <w:tab/>
      </w:r>
      <w:r>
        <w:tab/>
      </w:r>
      <w:r>
        <w:tab/>
        <w:t xml:space="preserve">9. </w:t>
      </w:r>
      <w:r w:rsidRPr="00A84722">
        <w:rPr>
          <w:position w:val="-42"/>
        </w:rPr>
        <w:object w:dxaOrig="1000" w:dyaOrig="960" w14:anchorId="4F3E404E">
          <v:shape id="_x0000_i1035" type="#_x0000_t75" style="width:50pt;height:48pt" o:ole="">
            <v:imagedata r:id="rId26" o:title=""/>
          </v:shape>
          <o:OLEObject Type="Embed" ProgID="Equation.DSMT4" ShapeID="_x0000_i1035" DrawAspect="Content" ObjectID="_1331034518" r:id="rId27"/>
        </w:object>
      </w:r>
    </w:p>
    <w:p w14:paraId="2EB3EA5A" w14:textId="77777777" w:rsidR="008639B2" w:rsidRDefault="008639B2"/>
    <w:p w14:paraId="47325264" w14:textId="77777777" w:rsidR="008639B2" w:rsidRDefault="008639B2"/>
    <w:p w14:paraId="708F9C0B" w14:textId="77777777" w:rsidR="008639B2" w:rsidRDefault="008639B2"/>
    <w:p w14:paraId="50624A68" w14:textId="77777777" w:rsidR="008639B2" w:rsidRDefault="008639B2"/>
    <w:p w14:paraId="65CD4DB9" w14:textId="77777777" w:rsidR="008639B2" w:rsidRDefault="008639B2"/>
    <w:p w14:paraId="4EF95B79" w14:textId="77777777" w:rsidR="008E322E" w:rsidRDefault="008E322E">
      <w:pPr>
        <w:rPr>
          <w:b/>
        </w:rPr>
      </w:pPr>
    </w:p>
    <w:p w14:paraId="4F370A32" w14:textId="77777777" w:rsidR="008E322E" w:rsidRDefault="008E322E">
      <w:pPr>
        <w:rPr>
          <w:b/>
        </w:rPr>
      </w:pPr>
    </w:p>
    <w:p w14:paraId="0D8F06D2" w14:textId="77777777" w:rsidR="008E322E" w:rsidRDefault="008E322E">
      <w:pPr>
        <w:rPr>
          <w:b/>
        </w:rPr>
      </w:pPr>
    </w:p>
    <w:p w14:paraId="7EB4AC9C" w14:textId="77777777" w:rsidR="00701C15" w:rsidRDefault="00701C15">
      <w:pPr>
        <w:rPr>
          <w:b/>
        </w:rPr>
      </w:pPr>
    </w:p>
    <w:p w14:paraId="744ED4EE" w14:textId="77777777" w:rsidR="00701C15" w:rsidRDefault="00701C15">
      <w:pPr>
        <w:rPr>
          <w:b/>
        </w:rPr>
      </w:pPr>
    </w:p>
    <w:p w14:paraId="102B9929" w14:textId="0A8647A4" w:rsidR="008639B2" w:rsidRDefault="008639B2">
      <w:pPr>
        <w:rPr>
          <w:b/>
        </w:rPr>
      </w:pPr>
      <w:r>
        <w:rPr>
          <w:b/>
        </w:rPr>
        <w:t xml:space="preserve">Find </w:t>
      </w:r>
      <w:r w:rsidRPr="008639B2">
        <w:rPr>
          <w:b/>
          <w:position w:val="-10"/>
        </w:rPr>
        <w:object w:dxaOrig="800" w:dyaOrig="320" w14:anchorId="3BFE67B7">
          <v:shape id="_x0000_i1036" type="#_x0000_t75" style="width:40pt;height:16pt" o:ole="">
            <v:imagedata r:id="rId28" o:title=""/>
          </v:shape>
          <o:OLEObject Type="Embed" ProgID="Equation.DSMT4" ShapeID="_x0000_i1036" DrawAspect="Content" ObjectID="_1331034519" r:id="rId29"/>
        </w:object>
      </w:r>
      <w:r>
        <w:rPr>
          <w:b/>
        </w:rPr>
        <w:t xml:space="preserve"> and </w:t>
      </w:r>
      <w:r w:rsidR="00C33822" w:rsidRPr="008639B2">
        <w:rPr>
          <w:b/>
          <w:position w:val="-10"/>
        </w:rPr>
        <w:object w:dxaOrig="800" w:dyaOrig="320" w14:anchorId="60EBFE3A">
          <v:shape id="_x0000_i1037" type="#_x0000_t75" style="width:40pt;height:16pt" o:ole="">
            <v:imagedata r:id="rId30" o:title=""/>
          </v:shape>
          <o:OLEObject Type="Embed" ProgID="Equation.DSMT4" ShapeID="_x0000_i1037" DrawAspect="Content" ObjectID="_1331034520" r:id="rId31"/>
        </w:object>
      </w:r>
      <w:r w:rsidR="00C33822">
        <w:rPr>
          <w:b/>
        </w:rPr>
        <w:t>. Are the functions inverses?</w:t>
      </w:r>
    </w:p>
    <w:p w14:paraId="7A43D84B" w14:textId="445136B4" w:rsidR="008639B2" w:rsidRDefault="00701C15">
      <w:r>
        <w:t xml:space="preserve">10. </w:t>
      </w:r>
      <w:r w:rsidRPr="00701C15">
        <w:rPr>
          <w:position w:val="-28"/>
        </w:rPr>
        <w:object w:dxaOrig="1440" w:dyaOrig="680" w14:anchorId="4560E4D1">
          <v:shape id="_x0000_i1038" type="#_x0000_t75" style="width:1in;height:34pt" o:ole="">
            <v:imagedata r:id="rId32" o:title=""/>
          </v:shape>
          <o:OLEObject Type="Embed" ProgID="Equation.DSMT4" ShapeID="_x0000_i1038" DrawAspect="Content" ObjectID="_1331034521" r:id="rId33"/>
        </w:object>
      </w:r>
      <w:r w:rsidR="005560B8">
        <w:tab/>
      </w:r>
      <w:r w:rsidR="005560B8">
        <w:tab/>
      </w:r>
      <w:r w:rsidR="005560B8">
        <w:tab/>
        <w:t>11.</w:t>
      </w:r>
      <w:r w:rsidR="00351035">
        <w:t xml:space="preserve"> </w:t>
      </w:r>
      <w:r w:rsidR="00C33822" w:rsidRPr="00351035">
        <w:rPr>
          <w:position w:val="-30"/>
        </w:rPr>
        <w:object w:dxaOrig="1780" w:dyaOrig="720" w14:anchorId="4A1BAD2A">
          <v:shape id="_x0000_i1039" type="#_x0000_t75" style="width:89pt;height:36pt" o:ole="">
            <v:imagedata r:id="rId34" o:title=""/>
          </v:shape>
          <o:OLEObject Type="Embed" ProgID="Equation.DSMT4" ShapeID="_x0000_i1039" DrawAspect="Content" ObjectID="_1331034522" r:id="rId35"/>
        </w:object>
      </w:r>
      <w:r w:rsidR="00351035">
        <w:tab/>
      </w:r>
      <w:r w:rsidR="00351035">
        <w:tab/>
      </w:r>
      <w:r w:rsidR="00351035">
        <w:tab/>
      </w:r>
      <w:r w:rsidR="005560B8">
        <w:t xml:space="preserve">12. </w:t>
      </w:r>
      <w:r w:rsidR="00C33822" w:rsidRPr="00C33822">
        <w:rPr>
          <w:position w:val="-42"/>
        </w:rPr>
        <w:object w:dxaOrig="1320" w:dyaOrig="960" w14:anchorId="206B02A5">
          <v:shape id="_x0000_i1040" type="#_x0000_t75" style="width:66pt;height:48pt" o:ole="">
            <v:imagedata r:id="rId36" o:title=""/>
          </v:shape>
          <o:OLEObject Type="Embed" ProgID="Equation.DSMT4" ShapeID="_x0000_i1040" DrawAspect="Content" ObjectID="_1331034523" r:id="rId37"/>
        </w:object>
      </w:r>
    </w:p>
    <w:p w14:paraId="5ECC1BD1" w14:textId="77777777" w:rsidR="00351035" w:rsidRDefault="00351035"/>
    <w:p w14:paraId="57541AC2" w14:textId="77777777" w:rsidR="00351035" w:rsidRDefault="00351035"/>
    <w:p w14:paraId="50936BA7" w14:textId="77777777" w:rsidR="00351035" w:rsidRDefault="00351035"/>
    <w:p w14:paraId="4295C414" w14:textId="77777777" w:rsidR="00351035" w:rsidRDefault="00351035"/>
    <w:p w14:paraId="06900803" w14:textId="77777777" w:rsidR="00351035" w:rsidRDefault="00351035"/>
    <w:p w14:paraId="5E901F46" w14:textId="77777777" w:rsidR="00351035" w:rsidRDefault="00351035"/>
    <w:p w14:paraId="5A0CA582" w14:textId="77777777" w:rsidR="00351035" w:rsidRDefault="00351035"/>
    <w:p w14:paraId="32364757" w14:textId="77777777" w:rsidR="00351035" w:rsidRDefault="00351035"/>
    <w:p w14:paraId="675BA9A6" w14:textId="77777777" w:rsidR="00351035" w:rsidRDefault="00351035"/>
    <w:p w14:paraId="4288255D" w14:textId="77777777" w:rsidR="00351035" w:rsidRDefault="00351035"/>
    <w:p w14:paraId="74BED5C6" w14:textId="77777777" w:rsidR="00351035" w:rsidRDefault="00351035"/>
    <w:p w14:paraId="581C0124" w14:textId="77777777" w:rsidR="00351035" w:rsidRDefault="00351035"/>
    <w:p w14:paraId="4564B7CA" w14:textId="77777777" w:rsidR="00351035" w:rsidRDefault="00351035"/>
    <w:p w14:paraId="7C0E3560" w14:textId="77777777" w:rsidR="00351035" w:rsidRDefault="00351035"/>
    <w:p w14:paraId="6ED6EE0F" w14:textId="77777777" w:rsidR="0098584B" w:rsidRDefault="0098584B">
      <w:pPr>
        <w:rPr>
          <w:b/>
        </w:rPr>
      </w:pPr>
    </w:p>
    <w:p w14:paraId="758DA7A4" w14:textId="694CAB93" w:rsidR="00351035" w:rsidRDefault="00C33822">
      <w:pPr>
        <w:rPr>
          <w:b/>
        </w:rPr>
      </w:pPr>
      <w:r>
        <w:rPr>
          <w:b/>
        </w:rPr>
        <w:lastRenderedPageBreak/>
        <w:t>Write the domain and range of the function. Then w</w:t>
      </w:r>
      <w:r w:rsidR="00351035">
        <w:rPr>
          <w:b/>
        </w:rPr>
        <w:t>rite the inverse of the function. Determine if the function is one-to-one.</w:t>
      </w:r>
    </w:p>
    <w:p w14:paraId="02D90AFE" w14:textId="77777777" w:rsidR="00351035" w:rsidRDefault="00351035">
      <w:pPr>
        <w:rPr>
          <w:b/>
        </w:rPr>
      </w:pPr>
    </w:p>
    <w:p w14:paraId="22A30F3E" w14:textId="77777777" w:rsidR="00351035" w:rsidRDefault="00351035">
      <w:r>
        <w:t xml:space="preserve">13. </w:t>
      </w:r>
      <w:r w:rsidRPr="00351035">
        <w:rPr>
          <w:position w:val="-10"/>
        </w:rPr>
        <w:object w:dxaOrig="2840" w:dyaOrig="320" w14:anchorId="72C3B1C6">
          <v:shape id="_x0000_i1041" type="#_x0000_t75" style="width:142pt;height:16pt" o:ole="">
            <v:imagedata r:id="rId38" o:title=""/>
          </v:shape>
          <o:OLEObject Type="Embed" ProgID="Equation.DSMT4" ShapeID="_x0000_i1041" DrawAspect="Content" ObjectID="_1331034524" r:id="rId39"/>
        </w:object>
      </w:r>
      <w:r>
        <w:tab/>
      </w:r>
      <w:r>
        <w:tab/>
      </w:r>
      <w:r>
        <w:tab/>
        <w:t xml:space="preserve">14. </w:t>
      </w:r>
      <w:r w:rsidRPr="00351035">
        <w:rPr>
          <w:position w:val="-10"/>
        </w:rPr>
        <w:object w:dxaOrig="2400" w:dyaOrig="300" w14:anchorId="74A615E6">
          <v:shape id="_x0000_i1042" type="#_x0000_t75" style="width:120pt;height:15pt" o:ole="">
            <v:imagedata r:id="rId40" o:title=""/>
          </v:shape>
          <o:OLEObject Type="Embed" ProgID="Equation.DSMT4" ShapeID="_x0000_i1042" DrawAspect="Content" ObjectID="_1331034525" r:id="rId41"/>
        </w:object>
      </w:r>
      <w:r w:rsidR="0060571E">
        <w:tab/>
      </w:r>
    </w:p>
    <w:p w14:paraId="7EF9AF14" w14:textId="77777777" w:rsidR="00351035" w:rsidRDefault="00351035"/>
    <w:p w14:paraId="4BBE7DA3" w14:textId="77777777" w:rsidR="00351035" w:rsidRDefault="00351035"/>
    <w:p w14:paraId="65E6BB4B" w14:textId="77777777" w:rsidR="00351035" w:rsidRDefault="00351035"/>
    <w:p w14:paraId="5FAC075B" w14:textId="77777777" w:rsidR="00351035" w:rsidRDefault="00351035"/>
    <w:p w14:paraId="3D5F08DC" w14:textId="77777777" w:rsidR="00C33822" w:rsidRDefault="00C33822">
      <w:pPr>
        <w:rPr>
          <w:b/>
        </w:rPr>
      </w:pPr>
    </w:p>
    <w:p w14:paraId="01E3AD54" w14:textId="77777777" w:rsidR="00C33822" w:rsidRDefault="00C33822">
      <w:pPr>
        <w:rPr>
          <w:b/>
        </w:rPr>
      </w:pPr>
    </w:p>
    <w:p w14:paraId="6D5D30E5" w14:textId="77777777" w:rsidR="00C33822" w:rsidRDefault="00C33822">
      <w:pPr>
        <w:rPr>
          <w:b/>
        </w:rPr>
      </w:pPr>
    </w:p>
    <w:p w14:paraId="40A66DEF" w14:textId="7C91A829" w:rsidR="007A5D7D" w:rsidRDefault="00C33822">
      <w:pPr>
        <w:rPr>
          <w:b/>
        </w:rPr>
      </w:pPr>
      <w:r>
        <w:rPr>
          <w:b/>
        </w:rPr>
        <w:t>Write the domain and range of the function</w:t>
      </w:r>
      <w:r w:rsidR="00390A87">
        <w:rPr>
          <w:b/>
        </w:rPr>
        <w:t xml:space="preserve"> </w:t>
      </w:r>
      <w:r w:rsidR="00390A87" w:rsidRPr="0098584B">
        <w:rPr>
          <w:b/>
        </w:rPr>
        <w:t>in</w:t>
      </w:r>
      <w:r w:rsidR="00390A87" w:rsidRPr="0098584B">
        <w:rPr>
          <w:b/>
          <w:i/>
        </w:rPr>
        <w:t xml:space="preserve"> interval notation</w:t>
      </w:r>
      <w:r>
        <w:rPr>
          <w:b/>
        </w:rPr>
        <w:t xml:space="preserve">. </w:t>
      </w:r>
      <w:r w:rsidR="00351035">
        <w:rPr>
          <w:b/>
        </w:rPr>
        <w:t>Determine if the function is one-to-one.</w:t>
      </w:r>
      <w:r w:rsidR="007A5D7D">
        <w:rPr>
          <w:b/>
        </w:rPr>
        <w:t xml:space="preserve"> Explain WHY or WHY NOT!</w:t>
      </w:r>
    </w:p>
    <w:p w14:paraId="55F7F2E7" w14:textId="77777777" w:rsidR="007A5D7D" w:rsidRDefault="007A5D7D">
      <w:pPr>
        <w:rPr>
          <w:b/>
        </w:rPr>
      </w:pPr>
    </w:p>
    <w:p w14:paraId="23C4F181" w14:textId="3B433D2F" w:rsidR="007A5D7D" w:rsidRPr="007A5D7D" w:rsidRDefault="007A5D7D">
      <w:r>
        <w:rPr>
          <w:b/>
          <w:noProof/>
        </w:rPr>
        <w:drawing>
          <wp:anchor distT="0" distB="0" distL="114300" distR="114300" simplePos="0" relativeHeight="251660288" behindDoc="1" locked="0" layoutInCell="1" allowOverlap="1" wp14:anchorId="041CF40F" wp14:editId="08D9AF50">
            <wp:simplePos x="0" y="0"/>
            <wp:positionH relativeFrom="column">
              <wp:posOffset>4572000</wp:posOffset>
            </wp:positionH>
            <wp:positionV relativeFrom="paragraph">
              <wp:posOffset>76835</wp:posOffset>
            </wp:positionV>
            <wp:extent cx="2057400" cy="2012950"/>
            <wp:effectExtent l="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1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5.</w:t>
      </w:r>
      <w:r>
        <w:tab/>
      </w:r>
      <w:r>
        <w:tab/>
      </w:r>
      <w:r>
        <w:tab/>
      </w:r>
      <w:r>
        <w:tab/>
      </w:r>
      <w:r>
        <w:tab/>
        <w:t>16.</w:t>
      </w:r>
      <w:r w:rsidRPr="007A5D7D"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17. </w:t>
      </w:r>
    </w:p>
    <w:p w14:paraId="26604306" w14:textId="04FF10B4" w:rsidR="007A5D7D" w:rsidRDefault="007A5D7D">
      <w:pPr>
        <w:rPr>
          <w:b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6204CAF0" wp14:editId="1092AC15">
            <wp:simplePos x="0" y="0"/>
            <wp:positionH relativeFrom="column">
              <wp:posOffset>2171700</wp:posOffset>
            </wp:positionH>
            <wp:positionV relativeFrom="paragraph">
              <wp:posOffset>12700</wp:posOffset>
            </wp:positionV>
            <wp:extent cx="2286000" cy="1503680"/>
            <wp:effectExtent l="0" t="0" r="0" b="0"/>
            <wp:wrapNone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50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658240" behindDoc="1" locked="0" layoutInCell="1" allowOverlap="1" wp14:anchorId="3AA886DF" wp14:editId="429FA088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955800" cy="1955800"/>
            <wp:effectExtent l="0" t="0" r="0" b="0"/>
            <wp:wrapNone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0" cy="195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30EA2B" w14:textId="4BD430C8" w:rsidR="008958C0" w:rsidRDefault="0060571E">
      <w:r>
        <w:tab/>
      </w:r>
      <w:r w:rsidR="008958C0">
        <w:tab/>
      </w:r>
      <w:r w:rsidR="008958C0">
        <w:tab/>
      </w:r>
    </w:p>
    <w:p w14:paraId="1D8F01C7" w14:textId="77777777" w:rsidR="007A5D7D" w:rsidRDefault="007A5D7D"/>
    <w:p w14:paraId="1243F0A2" w14:textId="77777777" w:rsidR="007A5D7D" w:rsidRDefault="007A5D7D"/>
    <w:p w14:paraId="53733950" w14:textId="77777777" w:rsidR="007A5D7D" w:rsidRDefault="007A5D7D"/>
    <w:p w14:paraId="066A9053" w14:textId="77777777" w:rsidR="007A5D7D" w:rsidRDefault="007A5D7D"/>
    <w:p w14:paraId="412F86F6" w14:textId="77777777" w:rsidR="007A5D7D" w:rsidRDefault="007A5D7D"/>
    <w:p w14:paraId="575957CB" w14:textId="77777777" w:rsidR="007A5D7D" w:rsidRDefault="007A5D7D"/>
    <w:p w14:paraId="1989EB14" w14:textId="77777777" w:rsidR="007A5D7D" w:rsidRDefault="007A5D7D"/>
    <w:p w14:paraId="5B0C1A0F" w14:textId="77777777" w:rsidR="007A5D7D" w:rsidRDefault="007A5D7D"/>
    <w:p w14:paraId="7A508956" w14:textId="77777777" w:rsidR="007A5D7D" w:rsidRDefault="007A5D7D"/>
    <w:p w14:paraId="7EB1AAEA" w14:textId="77777777" w:rsidR="007A5D7D" w:rsidRDefault="007A5D7D"/>
    <w:p w14:paraId="00F6CAD3" w14:textId="77777777" w:rsidR="007A5D7D" w:rsidRDefault="007A5D7D"/>
    <w:p w14:paraId="16CF9EDA" w14:textId="77777777" w:rsidR="007A5D7D" w:rsidRDefault="007A5D7D"/>
    <w:p w14:paraId="360DCC64" w14:textId="77777777" w:rsidR="007A5D7D" w:rsidRPr="007A5D7D" w:rsidRDefault="007A5D7D">
      <w:pPr>
        <w:rPr>
          <w:b/>
        </w:rPr>
      </w:pPr>
    </w:p>
    <w:p w14:paraId="579AB421" w14:textId="77777777" w:rsidR="00C33822" w:rsidRDefault="00C33822" w:rsidP="007A5D7D">
      <w:pPr>
        <w:rPr>
          <w:b/>
        </w:rPr>
      </w:pPr>
    </w:p>
    <w:p w14:paraId="39AD8ED8" w14:textId="3ADE4159" w:rsidR="007A5D7D" w:rsidRDefault="007A5D7D" w:rsidP="007A5D7D">
      <w:pPr>
        <w:rPr>
          <w:b/>
        </w:rPr>
      </w:pPr>
      <w:r w:rsidRPr="007A5D7D">
        <w:rPr>
          <w:b/>
        </w:rPr>
        <w:t xml:space="preserve">Find the inverse of each function.  </w:t>
      </w:r>
    </w:p>
    <w:p w14:paraId="524DD6D9" w14:textId="559ED67C" w:rsidR="007A5D7D" w:rsidRDefault="007A5D7D" w:rsidP="007A5D7D">
      <w:r>
        <w:t xml:space="preserve">18.  </w:t>
      </w:r>
      <w:r w:rsidRPr="007A5D7D">
        <w:rPr>
          <w:position w:val="-10"/>
        </w:rPr>
        <w:object w:dxaOrig="1340" w:dyaOrig="320" w14:anchorId="6BCAC764">
          <v:shape id="_x0000_i1043" type="#_x0000_t75" style="width:67pt;height:16pt" o:ole="">
            <v:imagedata r:id="rId45" o:title=""/>
          </v:shape>
          <o:OLEObject Type="Embed" ProgID="Equation.DSMT4" ShapeID="_x0000_i1043" DrawAspect="Content" ObjectID="_1331034526" r:id="rId46"/>
        </w:object>
      </w:r>
      <w:r>
        <w:tab/>
      </w:r>
      <w:r>
        <w:tab/>
      </w:r>
      <w:r>
        <w:tab/>
        <w:t xml:space="preserve">19. </w:t>
      </w:r>
      <w:r w:rsidRPr="007A5D7D">
        <w:rPr>
          <w:position w:val="-10"/>
        </w:rPr>
        <w:object w:dxaOrig="1280" w:dyaOrig="380" w14:anchorId="2B582386">
          <v:shape id="_x0000_i1044" type="#_x0000_t75" style="width:64pt;height:19pt" o:ole="">
            <v:imagedata r:id="rId47" o:title=""/>
          </v:shape>
          <o:OLEObject Type="Embed" ProgID="Equation.DSMT4" ShapeID="_x0000_i1044" DrawAspect="Content" ObjectID="_1331034527" r:id="rId48"/>
        </w:object>
      </w:r>
      <w:r>
        <w:tab/>
      </w:r>
      <w:r>
        <w:tab/>
      </w:r>
      <w:r>
        <w:tab/>
        <w:t xml:space="preserve">20. </w:t>
      </w:r>
      <w:r w:rsidRPr="007A5D7D">
        <w:rPr>
          <w:position w:val="-24"/>
        </w:rPr>
        <w:object w:dxaOrig="1180" w:dyaOrig="620" w14:anchorId="499742C4">
          <v:shape id="_x0000_i1045" type="#_x0000_t75" style="width:59pt;height:31pt" o:ole="">
            <v:imagedata r:id="rId49" o:title=""/>
          </v:shape>
          <o:OLEObject Type="Embed" ProgID="Equation.DSMT4" ShapeID="_x0000_i1045" DrawAspect="Content" ObjectID="_1331034528" r:id="rId50"/>
        </w:object>
      </w:r>
    </w:p>
    <w:p w14:paraId="7B7DC094" w14:textId="77777777" w:rsidR="00E86E57" w:rsidRDefault="00E86E57" w:rsidP="007A5D7D"/>
    <w:p w14:paraId="2251F863" w14:textId="77777777" w:rsidR="00E86E57" w:rsidRDefault="00E86E57" w:rsidP="007A5D7D"/>
    <w:p w14:paraId="3DB2A2F1" w14:textId="77777777" w:rsidR="00E86E57" w:rsidRDefault="00E86E57" w:rsidP="007A5D7D"/>
    <w:p w14:paraId="0921BB24" w14:textId="77777777" w:rsidR="00E86E57" w:rsidRDefault="00E86E57" w:rsidP="007A5D7D"/>
    <w:p w14:paraId="36E3EEDD" w14:textId="77777777" w:rsidR="00E86E57" w:rsidRDefault="00E86E57" w:rsidP="00E86E57">
      <w:pPr>
        <w:rPr>
          <w:b/>
        </w:rPr>
      </w:pPr>
      <w:r w:rsidRPr="007A5D7D">
        <w:rPr>
          <w:b/>
        </w:rPr>
        <w:t>Find the inverse of each function.  Then verify, using composition that they are inverses of each other.</w:t>
      </w:r>
    </w:p>
    <w:p w14:paraId="7B3519B6" w14:textId="75200B6F" w:rsidR="00C33822" w:rsidRDefault="00C33822" w:rsidP="00E86E57">
      <w:r>
        <w:t xml:space="preserve">21. </w:t>
      </w:r>
      <w:r w:rsidR="007830F0" w:rsidRPr="007830F0">
        <w:rPr>
          <w:position w:val="-10"/>
        </w:rPr>
        <w:object w:dxaOrig="1340" w:dyaOrig="320" w14:anchorId="34DED440">
          <v:shape id="_x0000_i1046" type="#_x0000_t75" style="width:67pt;height:16pt" o:ole="">
            <v:imagedata r:id="rId51" o:title=""/>
          </v:shape>
          <o:OLEObject Type="Embed" ProgID="Equation.DSMT4" ShapeID="_x0000_i1046" DrawAspect="Content" ObjectID="_1331034529" r:id="rId52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2. </w:t>
      </w:r>
      <w:r w:rsidRPr="00C33822">
        <w:rPr>
          <w:position w:val="-10"/>
        </w:rPr>
        <w:object w:dxaOrig="1340" w:dyaOrig="380" w14:anchorId="3BAF0498">
          <v:shape id="_x0000_i1047" type="#_x0000_t75" style="width:67pt;height:19pt" o:ole="">
            <v:imagedata r:id="rId53" o:title=""/>
          </v:shape>
          <o:OLEObject Type="Embed" ProgID="Equation.DSMT4" ShapeID="_x0000_i1047" DrawAspect="Content" ObjectID="_1331034530" r:id="rId54"/>
        </w:object>
      </w:r>
    </w:p>
    <w:p w14:paraId="707A399E" w14:textId="77777777" w:rsidR="00E77C2F" w:rsidRDefault="00E77C2F" w:rsidP="00E86E57"/>
    <w:p w14:paraId="1C014322" w14:textId="77777777" w:rsidR="00E77C2F" w:rsidRDefault="00E77C2F" w:rsidP="00E86E57"/>
    <w:p w14:paraId="77793602" w14:textId="77777777" w:rsidR="00E77C2F" w:rsidRDefault="00E77C2F" w:rsidP="00E86E57"/>
    <w:p w14:paraId="0019CF96" w14:textId="77777777" w:rsidR="00E77C2F" w:rsidRDefault="00E77C2F" w:rsidP="00E86E57"/>
    <w:p w14:paraId="4A66EA56" w14:textId="77777777" w:rsidR="007A5D7D" w:rsidRDefault="007A5D7D"/>
    <w:p w14:paraId="7D01E38C" w14:textId="77777777" w:rsidR="00473CA5" w:rsidRDefault="00473CA5">
      <w:pPr>
        <w:rPr>
          <w:b/>
        </w:rPr>
      </w:pPr>
    </w:p>
    <w:p w14:paraId="4C8360AE" w14:textId="77777777" w:rsidR="00473CA5" w:rsidRDefault="00473CA5">
      <w:pPr>
        <w:rPr>
          <w:b/>
        </w:rPr>
      </w:pPr>
    </w:p>
    <w:p w14:paraId="6720BF90" w14:textId="77777777" w:rsidR="00473CA5" w:rsidRDefault="00473CA5">
      <w:pPr>
        <w:rPr>
          <w:b/>
        </w:rPr>
      </w:pPr>
    </w:p>
    <w:p w14:paraId="6E61D4AC" w14:textId="77777777" w:rsidR="00473CA5" w:rsidRDefault="00473CA5">
      <w:pPr>
        <w:rPr>
          <w:b/>
        </w:rPr>
      </w:pPr>
    </w:p>
    <w:p w14:paraId="092149D0" w14:textId="1BD6FD0C" w:rsidR="00E77C2F" w:rsidRDefault="00182FB5">
      <w:pPr>
        <w:rPr>
          <w:b/>
        </w:rPr>
      </w:pPr>
      <w:r>
        <w:rPr>
          <w:b/>
        </w:rPr>
        <w:t>Write the function from the given graph:</w:t>
      </w:r>
    </w:p>
    <w:p w14:paraId="65F28C3B" w14:textId="38019512" w:rsidR="00182FB5" w:rsidRDefault="003478D0">
      <w:pPr>
        <w:rPr>
          <w:b/>
        </w:rPr>
      </w:pPr>
      <w:r>
        <w:rPr>
          <w:rFonts w:ascii="Times New Roman" w:eastAsia="Times New Roman" w:hAnsi="Times New Roman"/>
          <w:noProof/>
        </w:rPr>
        <w:drawing>
          <wp:anchor distT="0" distB="0" distL="114300" distR="114300" simplePos="0" relativeHeight="251673600" behindDoc="1" locked="0" layoutInCell="1" allowOverlap="1" wp14:anchorId="422F4A8A" wp14:editId="0AA07841">
            <wp:simplePos x="0" y="0"/>
            <wp:positionH relativeFrom="column">
              <wp:posOffset>4229100</wp:posOffset>
            </wp:positionH>
            <wp:positionV relativeFrom="paragraph">
              <wp:posOffset>164465</wp:posOffset>
            </wp:positionV>
            <wp:extent cx="2400300" cy="2400300"/>
            <wp:effectExtent l="0" t="0" r="12700" b="12700"/>
            <wp:wrapNone/>
            <wp:docPr id="18" name="Picture 1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[image]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/>
          <w:noProof/>
        </w:rPr>
        <w:drawing>
          <wp:anchor distT="0" distB="0" distL="114300" distR="114300" simplePos="0" relativeHeight="251671552" behindDoc="1" locked="0" layoutInCell="1" allowOverlap="1" wp14:anchorId="77FB3532" wp14:editId="269338ED">
            <wp:simplePos x="0" y="0"/>
            <wp:positionH relativeFrom="column">
              <wp:posOffset>1924050</wp:posOffset>
            </wp:positionH>
            <wp:positionV relativeFrom="paragraph">
              <wp:posOffset>145415</wp:posOffset>
            </wp:positionV>
            <wp:extent cx="2419350" cy="2419350"/>
            <wp:effectExtent l="0" t="0" r="0" b="0"/>
            <wp:wrapNone/>
            <wp:docPr id="17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[image]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/>
          <w:noProof/>
        </w:rPr>
        <w:drawing>
          <wp:anchor distT="0" distB="0" distL="114300" distR="114300" simplePos="0" relativeHeight="251674624" behindDoc="1" locked="0" layoutInCell="1" allowOverlap="1" wp14:anchorId="70A71C53" wp14:editId="2FC09853">
            <wp:simplePos x="0" y="0"/>
            <wp:positionH relativeFrom="column">
              <wp:posOffset>-342900</wp:posOffset>
            </wp:positionH>
            <wp:positionV relativeFrom="paragraph">
              <wp:posOffset>164465</wp:posOffset>
            </wp:positionV>
            <wp:extent cx="2400300" cy="2400300"/>
            <wp:effectExtent l="0" t="0" r="12700" b="12700"/>
            <wp:wrapNone/>
            <wp:docPr id="16" name="Picture 1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[image]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CF1700" w14:textId="2A96E5C0" w:rsidR="00182FB5" w:rsidRDefault="00182FB5">
      <w:r w:rsidRPr="003478D0">
        <w:t>23.</w:t>
      </w:r>
      <w:r w:rsidR="00180747" w:rsidRPr="003478D0">
        <w:tab/>
      </w:r>
      <w:r w:rsidR="00180747" w:rsidRPr="003478D0">
        <w:tab/>
      </w:r>
      <w:r w:rsidR="00180747" w:rsidRPr="003478D0">
        <w:tab/>
      </w:r>
      <w:r w:rsidR="003478D0">
        <w:tab/>
      </w:r>
      <w:r w:rsidR="003478D0">
        <w:tab/>
      </w:r>
      <w:r w:rsidR="00180747" w:rsidRPr="003478D0">
        <w:t>24.</w:t>
      </w:r>
      <w:r w:rsidR="00180747" w:rsidRPr="003478D0">
        <w:tab/>
      </w:r>
      <w:r w:rsidR="00180747" w:rsidRPr="003478D0">
        <w:tab/>
      </w:r>
      <w:r w:rsidR="00180747" w:rsidRPr="003478D0">
        <w:tab/>
      </w:r>
      <w:r w:rsidR="003478D0">
        <w:tab/>
      </w:r>
      <w:r w:rsidR="003478D0">
        <w:tab/>
      </w:r>
      <w:r w:rsidR="00180747" w:rsidRPr="003478D0">
        <w:t xml:space="preserve">25. </w:t>
      </w:r>
    </w:p>
    <w:p w14:paraId="3AB21B10" w14:textId="77777777" w:rsidR="00182FB5" w:rsidRDefault="00182FB5"/>
    <w:p w14:paraId="5DC51A44" w14:textId="53F1A90E" w:rsidR="00182FB5" w:rsidRDefault="00182FB5"/>
    <w:p w14:paraId="6D8D7A4B" w14:textId="77777777" w:rsidR="00182FB5" w:rsidRDefault="00182FB5"/>
    <w:p w14:paraId="6799760C" w14:textId="539CCC58" w:rsidR="00182FB5" w:rsidRDefault="00182FB5"/>
    <w:p w14:paraId="05528C4B" w14:textId="445C2C49" w:rsidR="00182FB5" w:rsidRDefault="00182FB5"/>
    <w:p w14:paraId="2CD3853F" w14:textId="77777777" w:rsidR="00180747" w:rsidRDefault="00180747">
      <w:pPr>
        <w:rPr>
          <w:b/>
        </w:rPr>
      </w:pPr>
    </w:p>
    <w:p w14:paraId="49AB80D4" w14:textId="77777777" w:rsidR="00180747" w:rsidRDefault="00180747">
      <w:pPr>
        <w:rPr>
          <w:b/>
        </w:rPr>
      </w:pPr>
    </w:p>
    <w:p w14:paraId="6812EB18" w14:textId="77777777" w:rsidR="00180747" w:rsidRDefault="00180747">
      <w:pPr>
        <w:rPr>
          <w:b/>
        </w:rPr>
      </w:pPr>
    </w:p>
    <w:p w14:paraId="38D1DE99" w14:textId="77777777" w:rsidR="00180747" w:rsidRDefault="00180747">
      <w:pPr>
        <w:rPr>
          <w:b/>
        </w:rPr>
      </w:pPr>
    </w:p>
    <w:p w14:paraId="7AED226B" w14:textId="77777777" w:rsidR="00390A87" w:rsidRDefault="00390A87">
      <w:pPr>
        <w:rPr>
          <w:b/>
        </w:rPr>
      </w:pPr>
    </w:p>
    <w:p w14:paraId="4F6E6EED" w14:textId="77777777" w:rsidR="003478D0" w:rsidRDefault="003478D0">
      <w:pPr>
        <w:rPr>
          <w:b/>
        </w:rPr>
      </w:pPr>
    </w:p>
    <w:p w14:paraId="5AA25968" w14:textId="77777777" w:rsidR="003478D0" w:rsidRDefault="003478D0">
      <w:pPr>
        <w:rPr>
          <w:b/>
        </w:rPr>
      </w:pPr>
    </w:p>
    <w:p w14:paraId="4ADCDC3B" w14:textId="45B954B2" w:rsidR="00182FB5" w:rsidRDefault="00182FB5">
      <w:pPr>
        <w:rPr>
          <w:b/>
        </w:rPr>
      </w:pPr>
      <w:r>
        <w:rPr>
          <w:b/>
        </w:rPr>
        <w:t>Sketch the graph of the given function:</w:t>
      </w:r>
    </w:p>
    <w:p w14:paraId="537A0EAB" w14:textId="77777777" w:rsidR="00180747" w:rsidRDefault="00180747">
      <w:pPr>
        <w:rPr>
          <w:b/>
        </w:rPr>
      </w:pPr>
    </w:p>
    <w:p w14:paraId="0C91A52B" w14:textId="2CDD6256" w:rsidR="00180747" w:rsidRDefault="00D30D91">
      <w:r w:rsidRPr="00D30D91">
        <w:rPr>
          <w:noProof/>
        </w:rPr>
        <w:drawing>
          <wp:anchor distT="0" distB="0" distL="114300" distR="114300" simplePos="0" relativeHeight="251667456" behindDoc="1" locked="0" layoutInCell="1" allowOverlap="1" wp14:anchorId="55BA9D65" wp14:editId="08E376AE">
            <wp:simplePos x="0" y="0"/>
            <wp:positionH relativeFrom="column">
              <wp:posOffset>4343400</wp:posOffset>
            </wp:positionH>
            <wp:positionV relativeFrom="paragraph">
              <wp:posOffset>229235</wp:posOffset>
            </wp:positionV>
            <wp:extent cx="2057400" cy="20574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0D91">
        <w:rPr>
          <w:noProof/>
        </w:rPr>
        <w:drawing>
          <wp:anchor distT="0" distB="0" distL="114300" distR="114300" simplePos="0" relativeHeight="251665408" behindDoc="1" locked="0" layoutInCell="1" allowOverlap="1" wp14:anchorId="7C3AC754" wp14:editId="22011586">
            <wp:simplePos x="0" y="0"/>
            <wp:positionH relativeFrom="column">
              <wp:posOffset>2171700</wp:posOffset>
            </wp:positionH>
            <wp:positionV relativeFrom="paragraph">
              <wp:posOffset>229235</wp:posOffset>
            </wp:positionV>
            <wp:extent cx="2057400" cy="20574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30D91">
        <w:rPr>
          <w:noProof/>
        </w:rPr>
        <w:drawing>
          <wp:anchor distT="0" distB="0" distL="114300" distR="114300" simplePos="0" relativeHeight="251663360" behindDoc="1" locked="0" layoutInCell="1" allowOverlap="1" wp14:anchorId="2BC933AE" wp14:editId="13822D11">
            <wp:simplePos x="0" y="0"/>
            <wp:positionH relativeFrom="column">
              <wp:posOffset>0</wp:posOffset>
            </wp:positionH>
            <wp:positionV relativeFrom="paragraph">
              <wp:posOffset>229235</wp:posOffset>
            </wp:positionV>
            <wp:extent cx="2057400" cy="2057400"/>
            <wp:effectExtent l="0" t="0" r="0" b="0"/>
            <wp:wrapNone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0747" w:rsidRPr="00D30D91">
        <w:t xml:space="preserve">26. </w:t>
      </w:r>
      <w:r w:rsidR="00180747" w:rsidRPr="00D30D91">
        <w:rPr>
          <w:position w:val="-10"/>
        </w:rPr>
        <w:object w:dxaOrig="1840" w:dyaOrig="380" w14:anchorId="4B330890">
          <v:shape id="_x0000_i1048" type="#_x0000_t75" style="width:92pt;height:19pt" o:ole="">
            <v:imagedata r:id="rId59" o:title=""/>
          </v:shape>
          <o:OLEObject Type="Embed" ProgID="Equation.DSMT4" ShapeID="_x0000_i1048" DrawAspect="Content" ObjectID="_1331034531" r:id="rId60"/>
        </w:object>
      </w:r>
      <w:r w:rsidR="00180747" w:rsidRPr="00D30D91">
        <w:tab/>
      </w:r>
      <w:r w:rsidR="00180747" w:rsidRPr="00D30D91">
        <w:tab/>
        <w:t xml:space="preserve">27. </w:t>
      </w:r>
      <w:r w:rsidR="00180747" w:rsidRPr="00D30D91">
        <w:rPr>
          <w:position w:val="-10"/>
        </w:rPr>
        <w:object w:dxaOrig="1500" w:dyaOrig="380" w14:anchorId="3481E569">
          <v:shape id="_x0000_i1049" type="#_x0000_t75" style="width:75pt;height:19pt" o:ole="">
            <v:imagedata r:id="rId61" o:title=""/>
          </v:shape>
          <o:OLEObject Type="Embed" ProgID="Equation.DSMT4" ShapeID="_x0000_i1049" DrawAspect="Content" ObjectID="_1331034532" r:id="rId62"/>
        </w:object>
      </w:r>
      <w:r w:rsidR="00180747" w:rsidRPr="00D30D91">
        <w:tab/>
      </w:r>
      <w:r w:rsidR="00180747" w:rsidRPr="00D30D91">
        <w:tab/>
      </w:r>
      <w:r w:rsidR="00180747" w:rsidRPr="00D30D91">
        <w:tab/>
        <w:t xml:space="preserve">28. </w:t>
      </w:r>
      <w:r w:rsidR="00180747" w:rsidRPr="00D30D91">
        <w:rPr>
          <w:position w:val="-10"/>
        </w:rPr>
        <w:object w:dxaOrig="1720" w:dyaOrig="380" w14:anchorId="1031F865">
          <v:shape id="_x0000_i1050" type="#_x0000_t75" style="width:86pt;height:19pt" o:ole="">
            <v:imagedata r:id="rId63" o:title=""/>
          </v:shape>
          <o:OLEObject Type="Embed" ProgID="Equation.DSMT4" ShapeID="_x0000_i1050" DrawAspect="Content" ObjectID="_1331034533" r:id="rId64"/>
        </w:object>
      </w:r>
      <w:r w:rsidR="00180747">
        <w:tab/>
      </w:r>
    </w:p>
    <w:p w14:paraId="6655561E" w14:textId="09EB8F19" w:rsidR="00180747" w:rsidRDefault="00180747"/>
    <w:p w14:paraId="72D5A220" w14:textId="77777777" w:rsidR="00180747" w:rsidRPr="00180747" w:rsidRDefault="00180747"/>
    <w:p w14:paraId="6F177EF9" w14:textId="00A74E3C" w:rsidR="00390A87" w:rsidRDefault="00390A87">
      <w:pPr>
        <w:rPr>
          <w:b/>
        </w:rPr>
      </w:pPr>
    </w:p>
    <w:p w14:paraId="736F0F17" w14:textId="77777777" w:rsidR="00390A87" w:rsidRDefault="00390A87">
      <w:pPr>
        <w:rPr>
          <w:b/>
        </w:rPr>
      </w:pPr>
    </w:p>
    <w:p w14:paraId="06A2D048" w14:textId="5C0E9E5C" w:rsidR="00390A87" w:rsidRDefault="00390A87">
      <w:pPr>
        <w:rPr>
          <w:b/>
        </w:rPr>
      </w:pPr>
    </w:p>
    <w:p w14:paraId="2F1D156D" w14:textId="2814B4B5" w:rsidR="00390A87" w:rsidRDefault="00390A87">
      <w:pPr>
        <w:rPr>
          <w:b/>
        </w:rPr>
      </w:pPr>
    </w:p>
    <w:p w14:paraId="09CBC414" w14:textId="77777777" w:rsidR="00390A87" w:rsidRDefault="00390A87">
      <w:pPr>
        <w:rPr>
          <w:b/>
        </w:rPr>
      </w:pPr>
    </w:p>
    <w:p w14:paraId="4384CD98" w14:textId="77777777" w:rsidR="00D30D91" w:rsidRDefault="00D30D91">
      <w:pPr>
        <w:rPr>
          <w:b/>
        </w:rPr>
      </w:pPr>
    </w:p>
    <w:p w14:paraId="58D01F87" w14:textId="77777777" w:rsidR="00D30D91" w:rsidRDefault="00D30D91">
      <w:pPr>
        <w:rPr>
          <w:b/>
        </w:rPr>
      </w:pPr>
    </w:p>
    <w:p w14:paraId="04078F11" w14:textId="77777777" w:rsidR="00D30D91" w:rsidRDefault="00D30D91">
      <w:pPr>
        <w:rPr>
          <w:b/>
        </w:rPr>
      </w:pPr>
    </w:p>
    <w:p w14:paraId="310820E5" w14:textId="77777777" w:rsidR="00D30D91" w:rsidRDefault="00D30D91">
      <w:pPr>
        <w:rPr>
          <w:b/>
        </w:rPr>
      </w:pPr>
    </w:p>
    <w:p w14:paraId="1FE2C0FE" w14:textId="77777777" w:rsidR="00D30D91" w:rsidRDefault="00D30D91">
      <w:pPr>
        <w:rPr>
          <w:b/>
        </w:rPr>
      </w:pPr>
    </w:p>
    <w:p w14:paraId="0F8A85F9" w14:textId="77777777" w:rsidR="00BE2820" w:rsidRDefault="00BE2820">
      <w:pPr>
        <w:rPr>
          <w:b/>
        </w:rPr>
      </w:pPr>
    </w:p>
    <w:p w14:paraId="2A279AF1" w14:textId="040F2A5A" w:rsidR="00390A87" w:rsidRPr="00390A87" w:rsidRDefault="00390A87">
      <w:bookmarkStart w:id="0" w:name="_GoBack"/>
      <w:bookmarkEnd w:id="0"/>
    </w:p>
    <w:p w14:paraId="5F9D9D2F" w14:textId="77777777" w:rsidR="00182FB5" w:rsidRPr="00182FB5" w:rsidRDefault="00182FB5"/>
    <w:sectPr w:rsidR="00182FB5" w:rsidRPr="00182FB5" w:rsidSect="008958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E4D3075"/>
    <w:multiLevelType w:val="hybridMultilevel"/>
    <w:tmpl w:val="A26475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58C0"/>
    <w:rsid w:val="001006B3"/>
    <w:rsid w:val="00180747"/>
    <w:rsid w:val="00182FB5"/>
    <w:rsid w:val="003478D0"/>
    <w:rsid w:val="00351035"/>
    <w:rsid w:val="00390A87"/>
    <w:rsid w:val="00473CA5"/>
    <w:rsid w:val="00473E7F"/>
    <w:rsid w:val="004B0F63"/>
    <w:rsid w:val="005560B8"/>
    <w:rsid w:val="0060571E"/>
    <w:rsid w:val="00701C15"/>
    <w:rsid w:val="007830F0"/>
    <w:rsid w:val="007A5D7D"/>
    <w:rsid w:val="007A7EA9"/>
    <w:rsid w:val="008639B2"/>
    <w:rsid w:val="008958C0"/>
    <w:rsid w:val="008E322E"/>
    <w:rsid w:val="00930B65"/>
    <w:rsid w:val="0098584B"/>
    <w:rsid w:val="00A37EA0"/>
    <w:rsid w:val="00A84722"/>
    <w:rsid w:val="00AF2035"/>
    <w:rsid w:val="00BE2820"/>
    <w:rsid w:val="00BE53D9"/>
    <w:rsid w:val="00C33822"/>
    <w:rsid w:val="00D30D91"/>
    <w:rsid w:val="00D95118"/>
    <w:rsid w:val="00E77C2F"/>
    <w:rsid w:val="00E8670C"/>
    <w:rsid w:val="00E86E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6"/>
    <o:shapelayout v:ext="edit">
      <o:idmap v:ext="edit" data="1"/>
    </o:shapelayout>
  </w:shapeDefaults>
  <w:decimalSymbol w:val="."/>
  <w:listSeparator w:val=","/>
  <w14:docId w14:val="7264CBE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5D7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5D7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90A8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A5D7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5D7D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390A8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emf"/><Relationship Id="rId19" Type="http://schemas.openxmlformats.org/officeDocument/2006/relationships/oleObject" Target="embeddings/oleObject7.bin"/><Relationship Id="rId63" Type="http://schemas.openxmlformats.org/officeDocument/2006/relationships/image" Target="media/image33.emf"/><Relationship Id="rId64" Type="http://schemas.openxmlformats.org/officeDocument/2006/relationships/oleObject" Target="embeddings/oleObject26.bin"/><Relationship Id="rId65" Type="http://schemas.openxmlformats.org/officeDocument/2006/relationships/fontTable" Target="fontTable.xml"/><Relationship Id="rId66" Type="http://schemas.openxmlformats.org/officeDocument/2006/relationships/theme" Target="theme/theme1.xml"/><Relationship Id="rId50" Type="http://schemas.openxmlformats.org/officeDocument/2006/relationships/oleObject" Target="embeddings/oleObject21.bin"/><Relationship Id="rId51" Type="http://schemas.openxmlformats.org/officeDocument/2006/relationships/image" Target="media/image25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6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7.gif"/><Relationship Id="rId56" Type="http://schemas.openxmlformats.org/officeDocument/2006/relationships/image" Target="media/image28.gif"/><Relationship Id="rId57" Type="http://schemas.openxmlformats.org/officeDocument/2006/relationships/image" Target="media/image29.gif"/><Relationship Id="rId58" Type="http://schemas.openxmlformats.org/officeDocument/2006/relationships/image" Target="media/image30.png"/><Relationship Id="rId59" Type="http://schemas.openxmlformats.org/officeDocument/2006/relationships/image" Target="media/image31.emf"/><Relationship Id="rId40" Type="http://schemas.openxmlformats.org/officeDocument/2006/relationships/image" Target="media/image18.emf"/><Relationship Id="rId41" Type="http://schemas.openxmlformats.org/officeDocument/2006/relationships/oleObject" Target="embeddings/oleObject18.bin"/><Relationship Id="rId42" Type="http://schemas.openxmlformats.org/officeDocument/2006/relationships/image" Target="media/image19.png"/><Relationship Id="rId43" Type="http://schemas.openxmlformats.org/officeDocument/2006/relationships/image" Target="media/image20.png"/><Relationship Id="rId44" Type="http://schemas.openxmlformats.org/officeDocument/2006/relationships/image" Target="media/image21.png"/><Relationship Id="rId45" Type="http://schemas.openxmlformats.org/officeDocument/2006/relationships/image" Target="media/image22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3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4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30" Type="http://schemas.openxmlformats.org/officeDocument/2006/relationships/image" Target="media/image13.emf"/><Relationship Id="rId31" Type="http://schemas.openxmlformats.org/officeDocument/2006/relationships/oleObject" Target="embeddings/oleObject13.bin"/><Relationship Id="rId32" Type="http://schemas.openxmlformats.org/officeDocument/2006/relationships/image" Target="media/image14.emf"/><Relationship Id="rId33" Type="http://schemas.openxmlformats.org/officeDocument/2006/relationships/oleObject" Target="embeddings/oleObject14.bin"/><Relationship Id="rId34" Type="http://schemas.openxmlformats.org/officeDocument/2006/relationships/image" Target="media/image15.emf"/><Relationship Id="rId35" Type="http://schemas.openxmlformats.org/officeDocument/2006/relationships/oleObject" Target="embeddings/oleObject15.bin"/><Relationship Id="rId36" Type="http://schemas.openxmlformats.org/officeDocument/2006/relationships/image" Target="media/image16.emf"/><Relationship Id="rId37" Type="http://schemas.openxmlformats.org/officeDocument/2006/relationships/oleObject" Target="embeddings/oleObject16.bin"/><Relationship Id="rId38" Type="http://schemas.openxmlformats.org/officeDocument/2006/relationships/image" Target="media/image17.emf"/><Relationship Id="rId39" Type="http://schemas.openxmlformats.org/officeDocument/2006/relationships/oleObject" Target="embeddings/oleObject17.bin"/><Relationship Id="rId20" Type="http://schemas.openxmlformats.org/officeDocument/2006/relationships/image" Target="media/image8.e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image" Target="media/image10.e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oleObject11.bin"/><Relationship Id="rId28" Type="http://schemas.openxmlformats.org/officeDocument/2006/relationships/image" Target="media/image12.emf"/><Relationship Id="rId29" Type="http://schemas.openxmlformats.org/officeDocument/2006/relationships/oleObject" Target="embeddings/oleObject12.bin"/><Relationship Id="rId60" Type="http://schemas.openxmlformats.org/officeDocument/2006/relationships/oleObject" Target="embeddings/oleObject24.bin"/><Relationship Id="rId61" Type="http://schemas.openxmlformats.org/officeDocument/2006/relationships/image" Target="media/image32.emf"/><Relationship Id="rId62" Type="http://schemas.openxmlformats.org/officeDocument/2006/relationships/oleObject" Target="embeddings/oleObject25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54</Words>
  <Characters>1454</Characters>
  <Application>Microsoft Macintosh Word</Application>
  <DocSecurity>0</DocSecurity>
  <Lines>12</Lines>
  <Paragraphs>3</Paragraphs>
  <ScaleCrop>false</ScaleCrop>
  <Company>American Fork High School</Company>
  <LinksUpToDate>false</LinksUpToDate>
  <CharactersWithSpaces>1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itney Stone</dc:creator>
  <cp:keywords/>
  <dc:description/>
  <cp:lastModifiedBy>Danielle Bramall</cp:lastModifiedBy>
  <cp:revision>2</cp:revision>
  <dcterms:created xsi:type="dcterms:W3CDTF">2014-03-24T20:45:00Z</dcterms:created>
  <dcterms:modified xsi:type="dcterms:W3CDTF">2014-03-24T20:45:00Z</dcterms:modified>
</cp:coreProperties>
</file>